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6F18" w:rsidRPr="008B7275" w:rsidRDefault="009E6F18" w:rsidP="009E6F18">
      <w:pPr>
        <w:pStyle w:val="3"/>
      </w:pPr>
      <w:r w:rsidRPr="008B7275">
        <w:t>Задания для самостоятельной проработки</w:t>
      </w:r>
    </w:p>
    <w:p w:rsidR="009E6F18" w:rsidRDefault="009E6F18" w:rsidP="009E6F18">
      <w:r>
        <w:tab/>
        <w:t>Для заданных электрических цепей первого порядка и указанных номиналов элементов и задающих токов или ЭДС источников определить изменение указанной на схеме цепи реакции (тока или напряжения)</w:t>
      </w:r>
      <w:r w:rsidRPr="00457E80">
        <w:t xml:space="preserve"> </w:t>
      </w:r>
      <w:r>
        <w:t>со временем в переходном процессе, вызванном замыканием или размыканием ключа. Построить график зависимости найденной реакции от времени, включив в него небольшой отрезок времени, предшествующей коммутации. Дать физическую трактовку полученным результатам.</w:t>
      </w:r>
    </w:p>
    <w:p w:rsidR="009E6F18" w:rsidRPr="008B7275" w:rsidRDefault="009E6F18" w:rsidP="009E6F18">
      <w:pPr>
        <w:pStyle w:val="4"/>
      </w:pPr>
      <w:r w:rsidRPr="008B7275">
        <w:t>Задача 2.1.16</w:t>
      </w:r>
    </w:p>
    <w:p w:rsidR="009E6F18" w:rsidRDefault="009E6F18" w:rsidP="009E6F18">
      <w:pPr>
        <w:jc w:val="center"/>
      </w:pPr>
      <w:bookmarkStart w:id="0" w:name="_GoBack"/>
      <w:r w:rsidRPr="007A0463">
        <w:rPr>
          <w:noProof/>
        </w:rPr>
        <w:drawing>
          <wp:inline distT="0" distB="0" distL="0" distR="0">
            <wp:extent cx="2530475" cy="1275715"/>
            <wp:effectExtent l="0" t="0" r="3175" b="635"/>
            <wp:docPr id="35" name="Рисунок 35" descr="Задача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Задача 16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475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9E6F18" w:rsidRPr="008B7275" w:rsidRDefault="009E6F18" w:rsidP="009E6F18">
      <w:pPr>
        <w:jc w:val="center"/>
      </w:pPr>
      <w:r w:rsidRPr="00B778C0">
        <w:rPr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69.6pt;height:18pt" o:ole="">
            <v:imagedata r:id="rId5" o:title=""/>
          </v:shape>
          <o:OLEObject Type="Embed" ProgID="Equation.DSMT4" ShapeID="_x0000_i1070" DrawAspect="Content" ObjectID="_1761816098" r:id="rId6"/>
        </w:object>
      </w:r>
      <w:r w:rsidRPr="008B7275">
        <w:t xml:space="preserve">, </w:t>
      </w:r>
      <w:r w:rsidRPr="00436AEB">
        <w:rPr>
          <w:position w:val="-12"/>
        </w:rPr>
        <w:object w:dxaOrig="1420" w:dyaOrig="360">
          <v:shape id="_x0000_i1071" type="#_x0000_t75" style="width:71.4pt;height:18pt" o:ole="">
            <v:imagedata r:id="rId7" o:title=""/>
          </v:shape>
          <o:OLEObject Type="Embed" ProgID="Equation.DSMT4" ShapeID="_x0000_i1071" DrawAspect="Content" ObjectID="_1761816099" r:id="rId8"/>
        </w:object>
      </w:r>
      <w:r w:rsidRPr="008B7275">
        <w:t xml:space="preserve">, </w:t>
      </w:r>
      <w:r w:rsidRPr="00B778C0">
        <w:rPr>
          <w:position w:val="-12"/>
        </w:rPr>
        <w:object w:dxaOrig="1060" w:dyaOrig="360">
          <v:shape id="_x0000_i1072" type="#_x0000_t75" style="width:53.4pt;height:18pt" o:ole="">
            <v:imagedata r:id="rId9" o:title=""/>
          </v:shape>
          <o:OLEObject Type="Embed" ProgID="Equation.DSMT4" ShapeID="_x0000_i1072" DrawAspect="Content" ObjectID="_1761816100" r:id="rId10"/>
        </w:object>
      </w:r>
      <w:r w:rsidRPr="008B7275">
        <w:t>.</w:t>
      </w:r>
    </w:p>
    <w:p w:rsidR="0058535C" w:rsidRDefault="0058535C"/>
    <w:sectPr w:rsidR="005853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672B"/>
    <w:rsid w:val="0058535C"/>
    <w:rsid w:val="0092672B"/>
    <w:rsid w:val="009E6F18"/>
    <w:rsid w:val="00B2697D"/>
    <w:rsid w:val="00C84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DB124C"/>
  <w15:chartTrackingRefBased/>
  <w15:docId w15:val="{C11BDBEB-D876-409C-8148-FD897437F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6F18"/>
    <w:pPr>
      <w:tabs>
        <w:tab w:val="left" w:pos="720"/>
      </w:tabs>
      <w:spacing w:after="0" w:line="240" w:lineRule="auto"/>
      <w:jc w:val="both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styleId="3">
    <w:name w:val="heading 3"/>
    <w:basedOn w:val="a"/>
    <w:next w:val="a"/>
    <w:link w:val="30"/>
    <w:qFormat/>
    <w:rsid w:val="009E6F18"/>
    <w:pPr>
      <w:keepNext/>
      <w:spacing w:before="120" w:after="120"/>
      <w:jc w:val="center"/>
      <w:outlineLvl w:val="2"/>
    </w:pPr>
    <w:rPr>
      <w:rFonts w:cs="Arial"/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9E6F18"/>
    <w:pPr>
      <w:keepNext/>
      <w:jc w:val="center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9E6F18"/>
    <w:rPr>
      <w:rFonts w:ascii="Times New Roman" w:eastAsia="Times New Roman" w:hAnsi="Times New Roman" w:cs="Arial"/>
      <w:b/>
      <w:bCs/>
      <w:sz w:val="32"/>
      <w:szCs w:val="32"/>
      <w:lang w:eastAsia="ru-RU"/>
    </w:rPr>
  </w:style>
  <w:style w:type="character" w:customStyle="1" w:styleId="40">
    <w:name w:val="Заголовок 4 Знак"/>
    <w:basedOn w:val="a0"/>
    <w:link w:val="4"/>
    <w:rsid w:val="009E6F18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8</Words>
  <Characters>502</Characters>
  <Application>Microsoft Office Word</Application>
  <DocSecurity>0</DocSecurity>
  <Lines>4</Lines>
  <Paragraphs>1</Paragraphs>
  <ScaleCrop>false</ScaleCrop>
  <Company/>
  <LinksUpToDate>false</LinksUpToDate>
  <CharactersWithSpaces>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24</dc:creator>
  <cp:keywords/>
  <dc:description/>
  <cp:lastModifiedBy>MJF ilya</cp:lastModifiedBy>
  <cp:revision>3</cp:revision>
  <dcterms:created xsi:type="dcterms:W3CDTF">2019-12-11T15:08:00Z</dcterms:created>
  <dcterms:modified xsi:type="dcterms:W3CDTF">2023-11-18T10:30:00Z</dcterms:modified>
</cp:coreProperties>
</file>